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6487" w:rsidRPr="000E2C74" w:rsidRDefault="00526487" w:rsidP="00526487">
      <w:pPr>
        <w:widowControl w:val="0"/>
        <w:rPr>
          <w:color w:val="000000"/>
        </w:rPr>
      </w:pPr>
      <w:r w:rsidRPr="000E2C74">
        <w:rPr>
          <w:color w:val="000000"/>
        </w:rPr>
        <w:t>Ngày soạn:</w:t>
      </w:r>
      <w:bookmarkStart w:id="0" w:name="_GoBack"/>
      <w:bookmarkEnd w:id="0"/>
    </w:p>
    <w:p w:rsidR="00526487" w:rsidRPr="000E2C74" w:rsidRDefault="00526487" w:rsidP="00526487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526487" w:rsidRDefault="00526487" w:rsidP="00526487">
      <w:pPr>
        <w:jc w:val="center"/>
        <w:rPr>
          <w:b/>
        </w:rPr>
      </w:pPr>
    </w:p>
    <w:p w:rsidR="00526487" w:rsidRPr="000469AA" w:rsidRDefault="00526487" w:rsidP="00526487">
      <w:pPr>
        <w:jc w:val="center"/>
        <w:rPr>
          <w:b/>
        </w:rPr>
      </w:pPr>
      <w:r>
        <w:rPr>
          <w:b/>
        </w:rPr>
        <w:t>TIẾT 17. ÔN TẬP CHƯƠNG I (TIẾP)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/ Mục tiêu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1. Kiến thức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</w:t>
      </w:r>
      <w:r>
        <w:t xml:space="preserve"> </w:t>
      </w:r>
      <w:r w:rsidRPr="000469AA">
        <w:t>Hs nắm được các phép biến đổi biểu thức chứa căn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 Biết rút gọn một biểu thức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2. Kĩ năng:</w:t>
      </w:r>
      <w:r w:rsidRPr="000469AA">
        <w:t>- Có kĩ năng rút gọn biểu thức, tính giá trị biểu thức</w:t>
      </w:r>
    </w:p>
    <w:p w:rsidR="00526487" w:rsidRPr="000469AA" w:rsidRDefault="00526487" w:rsidP="00526487">
      <w:r w:rsidRPr="000469AA">
        <w:rPr>
          <w:b/>
        </w:rPr>
        <w:t>3. Thái độ:</w:t>
      </w:r>
      <w:r w:rsidRPr="000469AA">
        <w:t>- Cẩn thận trong quá trình biến đổi</w:t>
      </w:r>
    </w:p>
    <w:p w:rsidR="00526487" w:rsidRPr="000469AA" w:rsidRDefault="00526487" w:rsidP="00526487">
      <w:pPr>
        <w:ind w:left="342" w:hanging="342"/>
        <w:jc w:val="both"/>
      </w:pPr>
      <w:r w:rsidRPr="000469AA">
        <w:rPr>
          <w:b/>
        </w:rPr>
        <w:t>4.Năng lực</w:t>
      </w:r>
      <w:r w:rsidRPr="000469AA">
        <w:rPr>
          <w:b/>
          <w:i/>
        </w:rPr>
        <w:t>:</w:t>
      </w:r>
    </w:p>
    <w:p w:rsidR="00526487" w:rsidRPr="000469AA" w:rsidRDefault="00526487" w:rsidP="00526487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526487" w:rsidRPr="000469AA" w:rsidRDefault="00526487" w:rsidP="00526487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I/ Chuẩn bị:</w:t>
      </w:r>
    </w:p>
    <w:p w:rsidR="00526487" w:rsidRPr="000469AA" w:rsidRDefault="00526487" w:rsidP="00526487">
      <w:pPr>
        <w:ind w:firstLine="720"/>
      </w:pPr>
      <w:r w:rsidRPr="000469AA">
        <w:t>GV: Phiếu bài tập, các dạng bài tập</w:t>
      </w:r>
    </w:p>
    <w:p w:rsidR="00526487" w:rsidRPr="000469AA" w:rsidRDefault="00526487" w:rsidP="00526487">
      <w:pPr>
        <w:ind w:firstLine="720"/>
      </w:pPr>
      <w:r w:rsidRPr="000469AA">
        <w:t>HS: Chuẩn bị bài tập, kiến thức đã học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II/ Tiến trình tiết dạy.</w:t>
      </w:r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526487" w:rsidRPr="000469AA" w:rsidRDefault="00526487" w:rsidP="00526487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tbl>
      <w:tblPr>
        <w:tblW w:w="10402" w:type="dxa"/>
        <w:tblInd w:w="-229" w:type="dxa"/>
        <w:tblLayout w:type="fixed"/>
        <w:tblLook w:val="04A0" w:firstRow="1" w:lastRow="0" w:firstColumn="1" w:lastColumn="0" w:noHBand="0" w:noVBand="1"/>
      </w:tblPr>
      <w:tblGrid>
        <w:gridCol w:w="12"/>
        <w:gridCol w:w="3047"/>
        <w:gridCol w:w="60"/>
        <w:gridCol w:w="2492"/>
        <w:gridCol w:w="10"/>
        <w:gridCol w:w="4384"/>
        <w:gridCol w:w="397"/>
      </w:tblGrid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GV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HS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A12D5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2A12D5">
              <w:rPr>
                <w:b/>
              </w:rPr>
              <w:t>A. HOẠT ĐỘNG KHỞI ĐỘNG</w:t>
            </w:r>
            <w:r>
              <w:rPr>
                <w:b/>
              </w:rPr>
              <w:t xml:space="preserve"> (5ph)</w:t>
            </w:r>
          </w:p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giới thiệu bằng bản đồ tư duy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heo dõi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I/ Lý thuyế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(Đã kiểm tra ở tiết 1)</w:t>
            </w:r>
          </w:p>
        </w:tc>
      </w:tr>
      <w:tr w:rsidR="00526487" w:rsidRPr="000469AA" w:rsidTr="00526487">
        <w:trPr>
          <w:trHeight w:val="586"/>
        </w:trPr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B. HOẠT ĐỘNG LUYỆN TẬP (30ph)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êu hướng làm bài 71a/SGK 40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HS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câu trả lời của bạn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nx và kết luận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  <w:r w:rsidRPr="000469AA">
              <w:t xml:space="preserve">GV: </w:t>
            </w:r>
            <w:r w:rsidRPr="000469AA">
              <w:rPr>
                <w:b/>
                <w:i/>
              </w:rPr>
              <w:t>Muốn rút gọn một biểu thức số: nhân, chia hay  ta đưa thừa số ra ngoài dấu căn,vào trong dấu căn, khử mẫu  hay trục căn thức ở mẫu để đưa về các hạng tử đồng dạng và thu gọn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biểu thức A, B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Nêu cách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chốt lại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Muốn rút gọn biểu thức ta có thể rút gọn về phân thức tối giản, sau đó quy đồng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suy nghĩ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  <w:r w:rsidRPr="000469AA">
              <w:rPr>
                <w:lang w:val="fr-FR"/>
              </w:rPr>
              <w:t>HS làm câu a.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Tổ 1,2 rút gọn A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ổ 3,4 rút gọn B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2 HS đại diện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  <w:r w:rsidRPr="000469AA">
              <w:t>1HS lên làm câu b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lastRenderedPageBreak/>
              <w:t>II/ Bài tập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ài 71a/SGK </w:t>
            </w:r>
          </w:p>
          <w:p w:rsidR="00526487" w:rsidRPr="00526487" w:rsidRDefault="00211E93" w:rsidP="003A0737">
            <w:pPr>
              <w:pStyle w:val="ListParagraph"/>
              <w:ind w:left="0"/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rad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4 – 6 +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-2 +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2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 Cho biểu thức: vớ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≥0;a≠1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a)Rút gọn A, B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) Tính A.B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Để tìm x ở câu a,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ãy so sánh câu a, b có gì khác nhau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Để làm câu b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/>
          <w:p w:rsidR="00526487" w:rsidRPr="000469AA" w:rsidRDefault="00526487" w:rsidP="003A0737">
            <w:r w:rsidRPr="000469AA">
              <w:t>Gọi HS lên bảng làm.</w:t>
            </w:r>
          </w:p>
          <w:p w:rsidR="00526487" w:rsidRPr="000469AA" w:rsidRDefault="00526487" w:rsidP="003A0737">
            <w:r w:rsidRPr="000469AA">
              <w:t>HS nhận xét bài của bạn.</w:t>
            </w:r>
          </w:p>
          <w:p w:rsidR="00526487" w:rsidRPr="000469AA" w:rsidRDefault="00526487" w:rsidP="003A0737"/>
          <w:p w:rsidR="00526487" w:rsidRPr="000469AA" w:rsidRDefault="00526487" w:rsidP="003A0737">
            <w:r w:rsidRPr="000469AA">
              <w:t>HS lên bảng làm</w:t>
            </w:r>
          </w:p>
          <w:p w:rsidR="00526487" w:rsidRPr="000469AA" w:rsidRDefault="00526487" w:rsidP="003A0737">
            <w:r w:rsidRPr="000469AA">
              <w:t>HS nhận xét câu trả lời của bạn.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2: Tìm x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3: tìm x:</w:t>
            </w:r>
          </w:p>
          <w:p w:rsidR="00526487" w:rsidRPr="000469AA" w:rsidRDefault="00211E93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211E93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x-1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4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Cho biểu thức 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  <w:r w:rsidRPr="000469AA">
              <w:t xml:space="preserve"> (với 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0;x≠1</m:t>
              </m:r>
            </m:oMath>
            <w:r w:rsidRPr="000469AA">
              <w:t>)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ìm x để A =2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>
              <w:rPr>
                <w:b/>
              </w:rPr>
              <w:t>C. HOẠT ĐỘNG VẬN DỤNG (7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-GV lưu ý HS nên phá trị tuyệt đối trước </w:t>
            </w:r>
            <w:r>
              <w:rPr>
                <w:szCs w:val="28"/>
              </w:rPr>
              <w:t xml:space="preserve">khi tính giá trị của biểu thức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m=1,5 &lt; 2 vậy ta lấy trường hợp nào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ài tập 75(c,d) Tr 41 SGK. Chứng minh các đẳng thức sa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1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36pt" o:ole="">
                  <v:imagedata r:id="rId7" o:title=""/>
                </v:shape>
                <o:OLEObject Type="Embed" ProgID="Equation.DSMT4" ShapeID="_x0000_i1025" DrawAspect="Content" ObjectID="_1640420819" r:id="rId8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, b &gt;0 và a </w:t>
            </w:r>
            <w:r w:rsidRPr="002A12D5">
              <w:rPr>
                <w:szCs w:val="28"/>
              </w:rPr>
              <w:object w:dxaOrig="340" w:dyaOrig="260">
                <v:shape id="_x0000_i1026" type="#_x0000_t75" style="width:17.25pt;height:12.75pt" o:ole="">
                  <v:imagedata r:id="rId9" o:title=""/>
                </v:shape>
                <o:OLEObject Type="Embed" ProgID="Equation.DSMT4" ShapeID="_x0000_i1026" DrawAspect="Content" ObjectID="_1640420820" r:id="rId10"/>
              </w:object>
            </w:r>
            <w:r w:rsidRPr="00264B66">
              <w:rPr>
                <w:szCs w:val="28"/>
              </w:rPr>
              <w:t xml:space="preserve"> 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500" w:dyaOrig="800">
                <v:shape id="_x0000_i1027" type="#_x0000_t75" style="width:174.75pt;height:39.75pt" o:ole="">
                  <v:imagedata r:id="rId11" o:title=""/>
                </v:shape>
                <o:OLEObject Type="Embed" ProgID="Equation.DSMT4" ShapeID="_x0000_i1027" DrawAspect="Content" ObjectID="_1640420821" r:id="rId12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 </w:t>
            </w:r>
            <w:r w:rsidRPr="002A12D5">
              <w:rPr>
                <w:szCs w:val="28"/>
              </w:rPr>
              <w:object w:dxaOrig="200" w:dyaOrig="240">
                <v:shape id="_x0000_i1028" type="#_x0000_t75" style="width:9.75pt;height:12pt" o:ole="">
                  <v:imagedata r:id="rId13" o:title=""/>
                </v:shape>
                <o:OLEObject Type="Embed" ProgID="Equation.DSMT4" ShapeID="_x0000_i1028" DrawAspect="Content" ObjectID="_1640420822" r:id="rId14"/>
              </w:object>
            </w:r>
            <w:r w:rsidRPr="00264B66">
              <w:rPr>
                <w:szCs w:val="28"/>
              </w:rPr>
              <w:t xml:space="preserve"> ; a </w:t>
            </w:r>
            <w:r w:rsidRPr="002A12D5">
              <w:rPr>
                <w:szCs w:val="28"/>
              </w:rPr>
              <w:object w:dxaOrig="220" w:dyaOrig="220">
                <v:shape id="_x0000_i1029" type="#_x0000_t75" style="width:11.25pt;height:11.25pt" o:ole="">
                  <v:imagedata r:id="rId15" o:title=""/>
                </v:shape>
                <o:OLEObject Type="Embed" ProgID="Equation.DSMT4" ShapeID="_x0000_i1029" DrawAspect="Content" ObjectID="_1640420823" r:id="rId16"/>
              </w:object>
            </w:r>
            <w:r w:rsidRPr="00264B66">
              <w:rPr>
                <w:szCs w:val="28"/>
              </w:rPr>
              <w:t>1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cho HS hoạt động nhóm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quan sát HS hoạt động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Đại diện nhóm trình bày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Cho biểu thức: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0" type="#_x0000_t75" style="width:153pt;height:74.25pt" o:ole="">
                  <v:imagedata r:id="rId17" o:title=""/>
                </v:shape>
                <o:OLEObject Type="Embed" ProgID="Equation.DSMT4" ShapeID="_x0000_i1030" DrawAspect="Content" ObjectID="_1640420824" r:id="rId18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lastRenderedPageBreak/>
              <w:t>b) Xác định giá trị của Q kh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Nêu thứ tự thực hiện phép tính trong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Hãy quy đồng mẫ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Phép chia biến thành phép g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trong quá trình làm lưu ý rút gọn nếu có thể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trả lời</w:t>
            </w: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Đại diện hai nhóm lên trình bày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 lớp nhận xét chữa bà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: Làm dưới sự hướng dẫn của GV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Default="00526487" w:rsidP="003A0737"/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Pr="00897875" w:rsidRDefault="00526487" w:rsidP="003A0737">
            <w:pPr>
              <w:pStyle w:val="Heading2"/>
              <w:rPr>
                <w:lang w:val="en-US" w:eastAsia="en-US"/>
              </w:rPr>
            </w:pPr>
            <w:r>
              <w:rPr>
                <w:rFonts w:ascii="Times New Roman" w:hAnsi="Times New Roman"/>
                <w:b w:val="0"/>
                <w:bCs w:val="0"/>
                <w:color w:val="auto"/>
                <w:lang w:val="en-US" w:eastAsia="en-US"/>
              </w:rPr>
              <w:t>- HS trả lời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lastRenderedPageBreak/>
              <w:t>Nếu m&lt;2 =&gt; m-2&lt;0=&gt;=</w:t>
            </w:r>
            <w:r w:rsidRPr="002A12D5">
              <w:rPr>
                <w:szCs w:val="28"/>
              </w:rPr>
              <w:object w:dxaOrig="1700" w:dyaOrig="400">
                <v:shape id="_x0000_i1031" type="#_x0000_t75" style="width:57.75pt;height:19.5pt" o:ole="">
                  <v:imagedata r:id="rId19" o:title=""/>
                </v:shape>
                <o:OLEObject Type="Embed" ProgID="Equation.DSMT4" ShapeID="_x0000_i1031" DrawAspect="Content" ObjectID="_1640420825" r:id="rId20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iểu thức bằng 1 - 3m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ới m= 1, 5 &lt; 2 giá trị biểu thức bằng: 1 – 3.1,5 = - 3,5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Bài tập 75(c,d) Tr 41 SGK. Chứng minh các đẳng thức sau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c)Biến đổi vế trá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440" w:dyaOrig="1120">
                <v:shape id="_x0000_i1032" type="#_x0000_t75" style="width:162pt;height:56.25pt" o:ole="">
                  <v:imagedata r:id="rId21" o:title=""/>
                </v:shape>
                <o:OLEObject Type="Embed" ProgID="Equation.DSMT4" ShapeID="_x0000_i1032" DrawAspect="Content" ObjectID="_1640420826" r:id="rId22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920" w:dyaOrig="1320">
                <v:shape id="_x0000_i1033" type="#_x0000_t75" style="width:170.25pt;height:65.25pt" o:ole="">
                  <v:imagedata r:id="rId23" o:title=""/>
                </v:shape>
                <o:OLEObject Type="Embed" ProgID="Equation.DSMT4" ShapeID="_x0000_i1033" DrawAspect="Content" ObjectID="_1640420827" r:id="rId24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4" type="#_x0000_t75" style="width:151.5pt;height:64.5pt" o:ole="">
                  <v:imagedata r:id="rId17" o:title=""/>
                </v:shape>
                <o:OLEObject Type="Embed" ProgID="Equation.DSMT4" ShapeID="_x0000_i1034" DrawAspect="Content" ObjectID="_1640420828" r:id="rId25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Giải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Thay a = 3b vào Q ta được: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2520" w:dyaOrig="720">
                <v:shape id="_x0000_i1035" type="#_x0000_t75" style="width:124.5pt;height:28.5pt" o:ole="">
                  <v:imagedata r:id="rId26" o:title=""/>
                </v:shape>
                <o:OLEObject Type="Embed" ProgID="Equation.DSMT4" ShapeID="_x0000_i1035" DrawAspect="Content" ObjectID="_1640420829" r:id="rId27"/>
              </w:object>
            </w:r>
            <w:r w:rsidRPr="00264B66">
              <w:rPr>
                <w:szCs w:val="28"/>
              </w:rPr>
              <w:t xml:space="preserve"> 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99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 w:rsidRPr="00F87827">
              <w:rPr>
                <w:b/>
              </w:rPr>
              <w:lastRenderedPageBreak/>
              <w:t>E. HOẠT ĐỘNG TÌM TÒI MỞ RỘNG (2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Về nhà xem lại phần ôn tập và các bài tập đã giả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Tiết sau làm bài kiểm tra 1 tiết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</w:p>
        </w:tc>
      </w:tr>
    </w:tbl>
    <w:p w:rsidR="00526487" w:rsidRPr="000469AA" w:rsidRDefault="00526487" w:rsidP="00526487">
      <w:pPr>
        <w:rPr>
          <w:i/>
          <w:lang w:val="fr-FR"/>
        </w:rPr>
      </w:pPr>
      <w:r w:rsidRPr="000469AA">
        <w:rPr>
          <w:b/>
          <w:u w:val="single"/>
          <w:lang w:val="fr-FR"/>
        </w:rPr>
        <w:t>Rút kinh nghiệm:</w:t>
      </w:r>
      <w:r w:rsidRPr="000469AA">
        <w:rPr>
          <w:b/>
          <w:lang w:val="fr-FR"/>
        </w:rPr>
        <w:t xml:space="preserve"> </w:t>
      </w:r>
      <w:r w:rsidRPr="000469AA">
        <w:rPr>
          <w:i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910DE" w:rsidRDefault="00C910DE"/>
    <w:sectPr w:rsidR="00C910DE" w:rsidSect="00637DF1">
      <w:headerReference w:type="default" r:id="rId28"/>
      <w:footerReference w:type="default" r:id="rId29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1E93" w:rsidRDefault="00211E93" w:rsidP="00526487">
      <w:r>
        <w:separator/>
      </w:r>
    </w:p>
  </w:endnote>
  <w:endnote w:type="continuationSeparator" w:id="0">
    <w:p w:rsidR="00211E93" w:rsidRDefault="00211E93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177EFA"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1E93" w:rsidRDefault="00211E93" w:rsidP="00526487">
      <w:r>
        <w:separator/>
      </w:r>
    </w:p>
  </w:footnote>
  <w:footnote w:type="continuationSeparator" w:id="0">
    <w:p w:rsidR="00211E93" w:rsidRDefault="00211E93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</w:t>
    </w:r>
    <w:r w:rsidR="00177EFA">
      <w:rPr>
        <w:sz w:val="28"/>
        <w:szCs w:val="28"/>
      </w:rPr>
      <w:t>19</w:t>
    </w:r>
    <w:r>
      <w:rPr>
        <w:sz w:val="28"/>
        <w:szCs w:val="28"/>
      </w:rPr>
      <w:t>-20</w:t>
    </w:r>
    <w:r w:rsidR="00177EFA">
      <w:rPr>
        <w:sz w:val="28"/>
        <w:szCs w:val="28"/>
      </w:rPr>
      <w:t>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487"/>
    <w:rsid w:val="00177EFA"/>
    <w:rsid w:val="00211E93"/>
    <w:rsid w:val="004C170E"/>
    <w:rsid w:val="00526487"/>
    <w:rsid w:val="00637DF1"/>
    <w:rsid w:val="00A34C51"/>
    <w:rsid w:val="00C91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949B98"/>
  <w15:chartTrackingRefBased/>
  <w15:docId w15:val="{3328A966-4A08-466A-90B5-45981ACAD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20</Words>
  <Characters>3539</Characters>
  <Application>Microsoft Office Word</Application>
  <DocSecurity>0</DocSecurity>
  <Lines>29</Lines>
  <Paragraphs>8</Paragraphs>
  <ScaleCrop>false</ScaleCrop>
  <Company/>
  <LinksUpToDate>false</LinksUpToDate>
  <CharactersWithSpaces>4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7-10-09T14:23:00Z</dcterms:created>
  <dcterms:modified xsi:type="dcterms:W3CDTF">2020-01-13T04:10:00Z</dcterms:modified>
</cp:coreProperties>
</file>